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Pr="007F52BA" w:rsidRDefault="007F52BA" w:rsidP="00D44576">
      <w:pPr>
        <w:tabs>
          <w:tab w:val="left" w:pos="2490"/>
          <w:tab w:val="center" w:pos="7725"/>
        </w:tabs>
        <w:autoSpaceDE w:val="0"/>
        <w:autoSpaceDN w:val="0"/>
        <w:adjustRightInd w:val="0"/>
        <w:jc w:val="center"/>
        <w:rPr>
          <w:b/>
          <w:bCs/>
          <w:iCs/>
          <w:sz w:val="22"/>
          <w:szCs w:val="22"/>
        </w:rPr>
      </w:pPr>
      <w:r w:rsidRPr="009F739C">
        <w:rPr>
          <w:b/>
          <w:bCs/>
          <w:iCs/>
        </w:rPr>
        <w:t>Филиал Муниципального автономного общеобразовательного учреждения</w:t>
      </w:r>
    </w:p>
    <w:p w:rsidR="007F52BA" w:rsidRDefault="007F52BA" w:rsidP="007F52BA">
      <w:pPr>
        <w:autoSpaceDE w:val="0"/>
        <w:autoSpaceDN w:val="0"/>
        <w:adjustRightInd w:val="0"/>
        <w:rPr>
          <w:b/>
          <w:bCs/>
          <w:iCs/>
        </w:rPr>
      </w:pPr>
      <w:r w:rsidRPr="009F739C">
        <w:rPr>
          <w:b/>
          <w:bCs/>
          <w:iCs/>
        </w:rPr>
        <w:t xml:space="preserve">                                </w:t>
      </w:r>
      <w:r w:rsidR="00D44576">
        <w:rPr>
          <w:b/>
          <w:bCs/>
          <w:iCs/>
        </w:rPr>
        <w:t xml:space="preserve">                        </w:t>
      </w:r>
      <w:r w:rsidRPr="009F739C">
        <w:rPr>
          <w:b/>
          <w:bCs/>
          <w:iCs/>
        </w:rPr>
        <w:t>«</w:t>
      </w:r>
      <w:proofErr w:type="spellStart"/>
      <w:r w:rsidRPr="009F739C">
        <w:rPr>
          <w:b/>
          <w:bCs/>
          <w:iCs/>
        </w:rPr>
        <w:t>Прииртышская</w:t>
      </w:r>
      <w:proofErr w:type="spellEnd"/>
      <w:r w:rsidRPr="009F739C">
        <w:rPr>
          <w:b/>
          <w:bCs/>
          <w:iCs/>
        </w:rPr>
        <w:t xml:space="preserve"> средняя общеобразовательная школа»-«</w:t>
      </w:r>
      <w:proofErr w:type="spellStart"/>
      <w:r w:rsidRPr="009F739C">
        <w:rPr>
          <w:b/>
          <w:bCs/>
          <w:iCs/>
        </w:rPr>
        <w:t>Полуяновская</w:t>
      </w:r>
      <w:proofErr w:type="spellEnd"/>
      <w:r w:rsidRPr="009F739C">
        <w:rPr>
          <w:b/>
          <w:bCs/>
          <w:iCs/>
        </w:rPr>
        <w:t xml:space="preserve"> СОШ»</w:t>
      </w: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29053A" w:rsidRPr="009F739C" w:rsidRDefault="0029053A" w:rsidP="007F52BA">
      <w:pPr>
        <w:autoSpaceDE w:val="0"/>
        <w:autoSpaceDN w:val="0"/>
        <w:adjustRightInd w:val="0"/>
        <w:rPr>
          <w:b/>
          <w:bCs/>
          <w:iCs/>
        </w:rPr>
      </w:pPr>
    </w:p>
    <w:p w:rsidR="00D44576" w:rsidRPr="00D44576" w:rsidRDefault="00D44576" w:rsidP="00D44576">
      <w:pPr>
        <w:autoSpaceDE w:val="0"/>
        <w:autoSpaceDN w:val="0"/>
        <w:adjustRightInd w:val="0"/>
        <w:jc w:val="center"/>
        <w:rPr>
          <w:bCs/>
          <w:iCs/>
        </w:rPr>
      </w:pPr>
      <w:r>
        <w:rPr>
          <w:bCs/>
          <w:iCs/>
          <w:noProof/>
        </w:rPr>
        <w:drawing>
          <wp:inline distT="0" distB="0" distL="0" distR="0" wp14:anchorId="6475D1D2" wp14:editId="16FF4E6B">
            <wp:extent cx="10096500" cy="1782510"/>
            <wp:effectExtent l="0" t="0" r="0" b="825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43949" cy="179088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44576" w:rsidRDefault="00D44576" w:rsidP="007F52BA">
      <w:pPr>
        <w:shd w:val="clear" w:color="auto" w:fill="FFFFFF"/>
        <w:jc w:val="both"/>
        <w:textAlignment w:val="baseline"/>
      </w:pPr>
    </w:p>
    <w:p w:rsidR="00D44576" w:rsidRDefault="00D44576" w:rsidP="00D44576">
      <w:pPr>
        <w:shd w:val="clear" w:color="auto" w:fill="FFFFFF"/>
        <w:jc w:val="center"/>
        <w:textAlignment w:val="baseline"/>
      </w:pPr>
      <w:r>
        <w:t xml:space="preserve">            </w:t>
      </w:r>
    </w:p>
    <w:p w:rsidR="00D44576" w:rsidRDefault="00D44576" w:rsidP="00D44576">
      <w:pPr>
        <w:shd w:val="clear" w:color="auto" w:fill="FFFFFF"/>
        <w:jc w:val="center"/>
        <w:textAlignment w:val="baseline"/>
      </w:pPr>
    </w:p>
    <w:p w:rsidR="007F52BA" w:rsidRPr="009F739C" w:rsidRDefault="00D44576" w:rsidP="00D44576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</w:t>
      </w:r>
      <w:r w:rsidR="007F52BA" w:rsidRPr="009F739C">
        <w:rPr>
          <w:b/>
          <w:bCs/>
        </w:rPr>
        <w:t>РАБОЧАЯ ПРОГРАММА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                                                                                  </w:t>
      </w:r>
      <w:r>
        <w:t xml:space="preserve">                                             п</w:t>
      </w:r>
      <w:r w:rsidRPr="009F739C">
        <w:t>о алгебре</w:t>
      </w:r>
    </w:p>
    <w:p w:rsidR="007F52BA" w:rsidRPr="009F739C" w:rsidRDefault="00417540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для 9 </w:t>
      </w:r>
      <w:r w:rsidR="007F52BA" w:rsidRPr="009F739C">
        <w:t> класса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>
        <w:t xml:space="preserve">                     </w:t>
      </w:r>
      <w:r w:rsidRPr="009F739C">
        <w:t>на 2019-2020 учебный год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jc w:val="center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>Планирование составлено в соответствии  </w:t>
      </w:r>
    </w:p>
    <w:p w:rsidR="007F52BA" w:rsidRPr="009F739C" w:rsidRDefault="007F52BA" w:rsidP="007F52BA">
      <w:pPr>
        <w:shd w:val="clear" w:color="auto" w:fill="FFFFFF"/>
        <w:textAlignment w:val="baseline"/>
        <w:rPr>
          <w:sz w:val="18"/>
          <w:szCs w:val="18"/>
        </w:rPr>
      </w:pPr>
      <w:r w:rsidRPr="009F739C">
        <w:t xml:space="preserve">ФГОС ООО                                                                                                           </w:t>
      </w:r>
      <w:r w:rsidR="00AA2EC4">
        <w:t xml:space="preserve">                                   </w:t>
      </w:r>
      <w:r w:rsidRPr="009F739C">
        <w:t>Составитель программы: </w:t>
      </w:r>
      <w:proofErr w:type="spellStart"/>
      <w:r w:rsidR="00AA2EC4">
        <w:t>Курманалеева</w:t>
      </w:r>
      <w:proofErr w:type="spellEnd"/>
      <w:r w:rsidR="00AA2EC4">
        <w:t xml:space="preserve"> </w:t>
      </w:r>
      <w:proofErr w:type="spellStart"/>
      <w:r w:rsidR="00AA2EC4">
        <w:t>Равия</w:t>
      </w:r>
      <w:proofErr w:type="spellEnd"/>
      <w:r w:rsidR="00AA2EC4">
        <w:t xml:space="preserve"> </w:t>
      </w:r>
      <w:proofErr w:type="spellStart"/>
      <w:r w:rsidR="00AA2EC4">
        <w:t>Рисовна</w:t>
      </w:r>
      <w:proofErr w:type="spellEnd"/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учитель математики первой квалификационной категории </w:t>
      </w:r>
    </w:p>
    <w:p w:rsidR="007F52BA" w:rsidRPr="009F739C" w:rsidRDefault="007F52BA" w:rsidP="007F52BA">
      <w:pPr>
        <w:jc w:val="right"/>
        <w:textAlignment w:val="baseline"/>
        <w:rPr>
          <w:sz w:val="18"/>
          <w:szCs w:val="18"/>
        </w:rPr>
      </w:pPr>
      <w:r w:rsidRPr="009F739C">
        <w:t> </w:t>
      </w:r>
    </w:p>
    <w:p w:rsidR="007F52BA" w:rsidRPr="009F739C" w:rsidRDefault="007F52BA" w:rsidP="007F52BA">
      <w:pPr>
        <w:textAlignment w:val="baseline"/>
        <w:rPr>
          <w:sz w:val="18"/>
          <w:szCs w:val="18"/>
        </w:rPr>
      </w:pPr>
      <w:r w:rsidRPr="009F739C">
        <w:t> 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  <w:r w:rsidRPr="009F739C">
        <w:rPr>
          <w:bCs/>
          <w:iCs/>
        </w:rPr>
        <w:t xml:space="preserve">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Pr="009F739C">
        <w:rPr>
          <w:bCs/>
          <w:iCs/>
        </w:rPr>
        <w:t xml:space="preserve"> </w:t>
      </w:r>
      <w:proofErr w:type="spellStart"/>
      <w:r w:rsidRPr="009F739C">
        <w:rPr>
          <w:bCs/>
          <w:iCs/>
        </w:rPr>
        <w:t>д.Полуянова</w:t>
      </w:r>
      <w:proofErr w:type="spellEnd"/>
      <w:r w:rsidRPr="009F739C">
        <w:rPr>
          <w:bCs/>
          <w:iCs/>
        </w:rPr>
        <w:br/>
        <w:t xml:space="preserve">                                                                                               </w:t>
      </w:r>
      <w:r>
        <w:rPr>
          <w:bCs/>
          <w:iCs/>
        </w:rPr>
        <w:t xml:space="preserve">                           </w:t>
      </w:r>
      <w:r w:rsidRPr="009F739C">
        <w:rPr>
          <w:bCs/>
          <w:iCs/>
        </w:rPr>
        <w:t xml:space="preserve"> 2019 г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autoSpaceDE w:val="0"/>
        <w:autoSpaceDN w:val="0"/>
        <w:adjustRightInd w:val="0"/>
        <w:ind w:right="142"/>
        <w:rPr>
          <w:bCs/>
          <w:iCs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bCs/>
          <w:szCs w:val="24"/>
          <w:lang w:eastAsia="en-US"/>
        </w:rPr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сознание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равнение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lastRenderedPageBreak/>
        <w:t>решение линейных и квадратных уравнений и неравенств, уравнений и неравенств,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15166">
        <w:rPr>
          <w:rFonts w:eastAsia="Calibri"/>
          <w:bCs/>
          <w:color w:val="000000"/>
          <w:szCs w:val="24"/>
        </w:rPr>
        <w:t>знакопостоянства</w:t>
      </w:r>
      <w:proofErr w:type="spellEnd"/>
      <w:r w:rsidRPr="00715166">
        <w:rPr>
          <w:rFonts w:eastAsia="Calibri"/>
          <w:bCs/>
          <w:color w:val="000000"/>
          <w:szCs w:val="24"/>
        </w:rPr>
        <w:t>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остроение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оведение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9) развитие умений применять изученные понятия, результаты, методы для решения задач практического характера и задач из смежных дисциплин с </w:t>
      </w:r>
      <w:r w:rsidRPr="00715166">
        <w:rPr>
          <w:rFonts w:eastAsia="Calibri"/>
          <w:bCs/>
          <w:color w:val="000000"/>
          <w:szCs w:val="24"/>
        </w:rPr>
        <w:lastRenderedPageBreak/>
        <w:t>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аспознавание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>-коммуникационные системы при решении математических задач.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0" w:name="_Toc284662721"/>
      <w:bookmarkStart w:id="1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0"/>
      <w:bookmarkEnd w:id="1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риводить примеры и </w:t>
      </w:r>
      <w:proofErr w:type="spellStart"/>
      <w:r w:rsidRPr="009969EE">
        <w:rPr>
          <w:rFonts w:eastAsia="Calibri"/>
          <w:sz w:val="22"/>
          <w:szCs w:val="22"/>
        </w:rPr>
        <w:t>контрпримеры</w:t>
      </w:r>
      <w:proofErr w:type="spellEnd"/>
      <w:r w:rsidRPr="009969EE">
        <w:rPr>
          <w:rFonts w:eastAsia="Calibri"/>
          <w:sz w:val="22"/>
          <w:szCs w:val="22"/>
        </w:rPr>
        <w:t xml:space="preserve">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выполнять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ценивать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равнивать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зображать решения неравенств и их систем на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969EE">
        <w:rPr>
          <w:rFonts w:eastAsia="Calibri"/>
          <w:sz w:val="22"/>
          <w:szCs w:val="22"/>
        </w:rPr>
        <w:t>знакопостоянства</w:t>
      </w:r>
      <w:proofErr w:type="spellEnd"/>
      <w:r w:rsidRPr="009969EE">
        <w:rPr>
          <w:rFonts w:eastAsia="Calibri"/>
          <w:sz w:val="22"/>
          <w:szCs w:val="22"/>
        </w:rPr>
        <w:t>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строить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риближенные значения координат точки пересечения графиков функций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линейной функции и ее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знать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рактических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озникающих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множение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быкновенную в виде десятичной, проценты - в виде дроби и дробь - в виде процентов; записывать большие и малые числа с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нием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арифметические действия с рациональными числами, сравнивать рациональные и действительные числа; находить в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х случаях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льзоваться основными единицами длины, массы, времени, скорости, площади, объема; выражать более крупные единицы чере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калькулятора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явлений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полнять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через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азложение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держащих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е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 алгебраическим методом, интерпретировать полученный результат, проводить отбор решений исходя из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ормулировки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ображать числа точками на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координаты точки плоскости, строить точки с заданными координатами; изображать множество решений линейного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неравенств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кольких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и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итуац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логическую правильность рассуждений, использовать примеры для иллюстрации и </w:t>
      </w:r>
      <w:proofErr w:type="spellStart"/>
      <w:r w:rsidRPr="00A15701">
        <w:rPr>
          <w:rFonts w:eastAsia="Calibri"/>
          <w:szCs w:val="24"/>
          <w:lang w:eastAsia="en-US"/>
        </w:rPr>
        <w:t>контрпримеры</w:t>
      </w:r>
      <w:proofErr w:type="spellEnd"/>
      <w:r w:rsidRPr="00A15701">
        <w:rPr>
          <w:rFonts w:eastAsia="Calibri"/>
          <w:szCs w:val="24"/>
          <w:lang w:eastAsia="en-US"/>
        </w:rPr>
        <w:t xml:space="preserve">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использовать приобретенные знания и умения в практической деятельности и повседневной жизни для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длин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поставления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. мелкие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>Содержание  учебного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="003A69A5" w:rsidRPr="00121344">
        <w:t>знакопостоянства</w:t>
      </w:r>
      <w:proofErr w:type="spellEnd"/>
      <w:r w:rsidR="003A69A5" w:rsidRPr="00121344">
        <w:t xml:space="preserve">, промежутков </w:t>
      </w:r>
      <w:proofErr w:type="spellStart"/>
      <w:r w:rsidR="003A69A5" w:rsidRPr="00121344">
        <w:lastRenderedPageBreak/>
        <w:t>монотонност</w:t>
      </w:r>
      <w:proofErr w:type="spellEnd"/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21344">
        <w:t>знакопостоянства</w:t>
      </w:r>
      <w:proofErr w:type="spellEnd"/>
      <w:r w:rsidRPr="00121344"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9" o:title=""/>
          </v:shape>
          <o:OLEObject Type="Embed" ProgID="Equation.DSMT4" ShapeID="_x0000_i1025" DrawAspect="Content" ObjectID="_1636780532" r:id="rId10"/>
        </w:object>
      </w:r>
      <w:r w:rsidR="00F97437" w:rsidRPr="00121344">
        <w:t xml:space="preserve"> для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5pt;height:14.25pt" o:ole="">
            <v:imagedata r:id="rId11" o:title=""/>
          </v:shape>
          <o:OLEObject Type="Embed" ProgID="Equation.DSMT4" ShapeID="_x0000_i1026" DrawAspect="Content" ObjectID="_1636780533" r:id="rId12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.5pt;height:28.5pt" o:ole="">
            <v:imagedata r:id="rId13" o:title=""/>
          </v:shape>
          <o:OLEObject Type="Embed" ProgID="Equation.DSMT4" ShapeID="_x0000_i1027" DrawAspect="Content" ObjectID="_1636780534" r:id="rId14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3.5pt;height:14.25pt" o:ole="">
            <v:imagedata r:id="rId15" o:title=""/>
          </v:shape>
          <o:OLEObject Type="Embed" ProgID="Equation.DSMT4" ShapeID="_x0000_i1028" DrawAspect="Content" ObjectID="_1636780535" r:id="rId16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25pt;height:14.25pt" o:ole="">
            <v:imagedata r:id="rId17" o:title=""/>
          </v:shape>
          <o:OLEObject Type="Embed" ProgID="Equation.DSMT4" ShapeID="_x0000_i1029" DrawAspect="Content" ObjectID="_1636780536" r:id="rId18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5pt;height:14.25pt" o:ole="">
            <v:imagedata r:id="rId20" o:title=""/>
          </v:shape>
          <o:OLEObject Type="Embed" ProgID="Equation.DSMT4" ShapeID="_x0000_i1030" DrawAspect="Content" ObjectID="_1636780537" r:id="rId21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 xml:space="preserve">Представление об </w:t>
      </w:r>
      <w:proofErr w:type="spellStart"/>
      <w:r w:rsidRPr="00121344">
        <w:t>асимптотах.Непрерывность</w:t>
      </w:r>
      <w:proofErr w:type="spellEnd"/>
      <w:r w:rsidRPr="00121344">
        <w:t xml:space="preserve"> функции. </w:t>
      </w:r>
      <w:proofErr w:type="spellStart"/>
      <w:r w:rsidRPr="00121344">
        <w:t>Кусочно</w:t>
      </w:r>
      <w:proofErr w:type="spellEnd"/>
      <w:r w:rsidRPr="00121344">
        <w:t xml:space="preserve"> заданные </w:t>
      </w:r>
      <w:proofErr w:type="spellStart"/>
      <w:r w:rsidRPr="00121344">
        <w:t>функц</w:t>
      </w:r>
      <w:proofErr w:type="spell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 </w:t>
      </w:r>
      <w:proofErr w:type="spellStart"/>
      <w:r w:rsidRPr="00A15701">
        <w:rPr>
          <w:rFonts w:eastAsia="Calibri"/>
          <w:i/>
          <w:szCs w:val="24"/>
          <w:lang w:val="en-US" w:eastAsia="en-US"/>
        </w:rPr>
        <w:t>bx</w:t>
      </w:r>
      <w:proofErr w:type="spellEnd"/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ств вт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ункция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свойства. Графики функции . Графики функции .Построение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 xml:space="preserve">Системы </w:t>
      </w:r>
      <w:proofErr w:type="spellStart"/>
      <w:r w:rsidR="00F97437" w:rsidRPr="00F97437">
        <w:t>уравнений</w:t>
      </w:r>
      <w:r w:rsidR="00F97437" w:rsidRPr="00121344">
        <w:t>Уравнение</w:t>
      </w:r>
      <w:proofErr w:type="spellEnd"/>
      <w:r w:rsidR="00F97437" w:rsidRPr="00121344">
        <w:t xml:space="preserve">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ств вт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>Целое уравнение и его корни. Уравнения, приводимые к квадратным</w:t>
      </w:r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на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lastRenderedPageBreak/>
        <w:t xml:space="preserve"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ств с дв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Уравнение с двумя переменными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график. Решение неравенств вт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 xml:space="preserve">Системы </w:t>
      </w:r>
      <w:proofErr w:type="spellStart"/>
      <w:r w:rsidRPr="003A69A5">
        <w:rPr>
          <w:iCs/>
          <w:color w:val="000000" w:themeColor="text1"/>
          <w:szCs w:val="24"/>
        </w:rPr>
        <w:t>уравнений</w:t>
      </w:r>
      <w:r w:rsidR="002C4B49">
        <w:rPr>
          <w:iCs/>
          <w:color w:val="000000" w:themeColor="text1"/>
          <w:szCs w:val="24"/>
        </w:rPr>
        <w:t>.</w:t>
      </w:r>
      <w:r w:rsidR="00CF7ABB" w:rsidRPr="00CF7ABB">
        <w:t>Решение</w:t>
      </w:r>
      <w:proofErr w:type="spellEnd"/>
      <w:r w:rsidR="00CF7ABB" w:rsidRPr="00CF7ABB">
        <w:t xml:space="preserve"> текстовых задач</w:t>
      </w:r>
      <w:r w:rsidR="002C4B49">
        <w:t xml:space="preserve">. </w:t>
      </w:r>
      <w:r w:rsidR="00CF7ABB" w:rsidRPr="00CF7ABB">
        <w:t xml:space="preserve">Задачи на все арифметические </w:t>
      </w:r>
      <w:proofErr w:type="spellStart"/>
      <w:r w:rsidR="00CF7ABB" w:rsidRPr="00CF7ABB">
        <w:t>действия</w:t>
      </w:r>
      <w:r w:rsidR="002C4B49">
        <w:t>..</w:t>
      </w:r>
      <w:r w:rsidR="00CF7ABB" w:rsidRPr="00CF7ABB">
        <w:t>Решение</w:t>
      </w:r>
      <w:proofErr w:type="spellEnd"/>
      <w:r w:rsidR="00CF7ABB" w:rsidRPr="00CF7ABB">
        <w:t xml:space="preserve">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остейшие иррациональные неравенства вида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.75pt;height:21.75pt" o:ole="">
            <v:imagedata r:id="rId22" o:title=""/>
          </v:shape>
          <o:OLEObject Type="Embed" ProgID="Equation.DSMT4" ShapeID="_x0000_i1031" DrawAspect="Content" ObjectID="_1636780538" r:id="rId23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.75pt;height:21.75pt" o:ole="">
            <v:imagedata r:id="rId24" o:title=""/>
          </v:shape>
          <o:OLEObject Type="Embed" ProgID="Equation.DSMT4" ShapeID="_x0000_i1032" DrawAspect="Content" ObjectID="_1636780539" r:id="rId25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6.25pt;height:21.75pt" o:ole="">
            <v:imagedata r:id="rId26" o:title=""/>
          </v:shape>
          <o:OLEObject Type="Embed" ProgID="Equation.DSMT4" ShapeID="_x0000_i1033" DrawAspect="Content" ObjectID="_1636780540" r:id="rId27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>Определение геометр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умма бесконечной геометрической прогрессии при |q|&lt;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>- ой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proofErr w:type="spellStart"/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proofErr w:type="spellEnd"/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Допустимые значения переменных в выражениях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Преобразование выражений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proofErr w:type="spellStart"/>
      <w:r w:rsidRPr="003A69A5">
        <w:rPr>
          <w:rFonts w:eastAsia="Calibri"/>
          <w:color w:val="000000" w:themeColor="text1"/>
          <w:szCs w:val="24"/>
        </w:rPr>
        <w:t>СтатистикаТ</w:t>
      </w:r>
      <w:proofErr w:type="spellEnd"/>
      <w:r w:rsidR="00F97437">
        <w:rPr>
          <w:rFonts w:eastAsia="Calibri"/>
          <w:color w:val="000000" w:themeColor="text1"/>
          <w:szCs w:val="24"/>
        </w:rPr>
        <w:t xml:space="preserve"> </w:t>
      </w:r>
      <w:proofErr w:type="spellStart"/>
      <w:r w:rsidRPr="003A69A5">
        <w:rPr>
          <w:rFonts w:eastAsia="Calibri"/>
          <w:color w:val="000000" w:themeColor="text1"/>
          <w:szCs w:val="24"/>
        </w:rPr>
        <w:t>абличное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lastRenderedPageBreak/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 xml:space="preserve">ка выражений вместо </w:t>
      </w:r>
      <w:proofErr w:type="spellStart"/>
      <w:r>
        <w:t>переменных.</w:t>
      </w:r>
      <w:r w:rsidR="00B43927" w:rsidRPr="00A15701">
        <w:rPr>
          <w:rFonts w:eastAsia="Calibri"/>
          <w:szCs w:val="24"/>
          <w:lang w:eastAsia="en-US"/>
        </w:rPr>
        <w:t>Рациональные</w:t>
      </w:r>
      <w:proofErr w:type="spellEnd"/>
      <w:r w:rsidR="00B43927" w:rsidRPr="00A15701">
        <w:rPr>
          <w:rFonts w:eastAsia="Calibri"/>
          <w:szCs w:val="24"/>
          <w:lang w:eastAsia="en-US"/>
        </w:rPr>
        <w:t xml:space="preserve">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Зарождение алгебры в недрах арифметики. Ал-Хорезми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3A69A5">
        <w:rPr>
          <w:rFonts w:eastAsia="Calibri"/>
          <w:color w:val="000000" w:themeColor="text1"/>
          <w:szCs w:val="24"/>
        </w:rPr>
        <w:t>Кардано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, Н.Х. Абель, </w:t>
      </w:r>
      <w:proofErr w:type="spellStart"/>
      <w:r w:rsidRPr="003A69A5">
        <w:rPr>
          <w:rFonts w:eastAsia="Calibri"/>
          <w:color w:val="000000" w:themeColor="text1"/>
          <w:szCs w:val="24"/>
        </w:rPr>
        <w:t>Э.Галуа</w:t>
      </w:r>
      <w:proofErr w:type="spellEnd"/>
      <w:r w:rsidRPr="003A69A5">
        <w:rPr>
          <w:rFonts w:eastAsia="Calibri"/>
          <w:color w:val="000000" w:themeColor="text1"/>
          <w:szCs w:val="24"/>
        </w:rPr>
        <w:t>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3A69A5">
        <w:rPr>
          <w:rFonts w:eastAsia="Calibri"/>
          <w:color w:val="000000" w:themeColor="text1"/>
          <w:szCs w:val="24"/>
        </w:rPr>
        <w:t>Триссекция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</w:t>
      </w:r>
      <w:proofErr w:type="spellStart"/>
      <w:r w:rsidRPr="003A69A5">
        <w:rPr>
          <w:rFonts w:eastAsia="Calibri"/>
          <w:color w:val="000000" w:themeColor="text1"/>
          <w:szCs w:val="24"/>
        </w:rPr>
        <w:t>Л.Эйлер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 xml:space="preserve">, школа математических и </w:t>
      </w:r>
      <w:proofErr w:type="spellStart"/>
      <w:r w:rsidRPr="003A69A5">
        <w:rPr>
          <w:rFonts w:eastAsia="Calibri"/>
          <w:color w:val="000000" w:themeColor="text1"/>
          <w:szCs w:val="24"/>
        </w:rPr>
        <w:t>навигацких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p w:rsidR="00B43927" w:rsidRPr="00A15701" w:rsidRDefault="00C91526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 xml:space="preserve">             </w:t>
      </w:r>
      <w:r w:rsidR="00B43927" w:rsidRPr="00A15701">
        <w:rPr>
          <w:b/>
          <w:szCs w:val="24"/>
          <w:lang w:eastAsia="en-US"/>
        </w:rPr>
        <w:t>Тематиче</w:t>
      </w:r>
      <w:r>
        <w:rPr>
          <w:b/>
          <w:szCs w:val="24"/>
          <w:lang w:eastAsia="en-US"/>
        </w:rPr>
        <w:t>ское планирование</w:t>
      </w:r>
      <w:bookmarkStart w:id="2" w:name="_GoBack"/>
      <w:bookmarkEnd w:id="2"/>
    </w:p>
    <w:tbl>
      <w:tblPr>
        <w:tblW w:w="15712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756"/>
        <w:gridCol w:w="13268"/>
        <w:gridCol w:w="1688"/>
      </w:tblGrid>
      <w:tr w:rsidR="00AA2EC4" w:rsidRPr="00A15701" w:rsidTr="00AA2EC4">
        <w:trPr>
          <w:trHeight w:val="457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№</w:t>
            </w: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318CC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>
              <w:rPr>
                <w:b/>
                <w:szCs w:val="24"/>
                <w:lang w:eastAsia="en-US"/>
              </w:rPr>
              <w:t>Тем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 xml:space="preserve">Количество часов </w:t>
            </w:r>
          </w:p>
        </w:tc>
      </w:tr>
      <w:tr w:rsidR="00AA2EC4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Квадратичная функция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Вводный урок повтор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. Область определения и область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хождение области определения и области значени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и ее основные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Квадратный трехчлен и его кор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318CC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318CC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нение теоремы о разложении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6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окращение дробей, используя разложение квадратного трехчлена на множител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ункция y=ax2, ее график и свойства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ки функций  y=ах2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A318CC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 функций y=ах2 +n и y=a(x-m)2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7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строение графика квадратичной функц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Квадратичная функция и ее график» (№ 1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225C68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1</w:t>
            </w:r>
            <w:r w:rsidR="00A318CC">
              <w:rPr>
                <w:bCs/>
                <w:szCs w:val="24"/>
                <w:lang w:eastAsia="en-US"/>
              </w:rPr>
              <w:t>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с одной переменно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B97E49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</w:t>
            </w:r>
            <w:r w:rsidR="00A318CC">
              <w:rPr>
                <w:bCs/>
                <w:szCs w:val="24"/>
                <w:lang w:eastAsia="en-US"/>
              </w:rPr>
              <w:t>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неравенств методом интервалов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Повторение. Подготовка к контрольной работ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225C68" w:rsidRPr="00A15701" w:rsidTr="00225C68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B97E49" w:rsidRDefault="00225C68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«Решение неравенств второй степени с одной переменной»(№ 2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225C68" w:rsidRPr="00A15701" w:rsidRDefault="00225C68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Уравнения и системы уравнени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25</w:t>
            </w: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Целое уравнение и его кор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Уравнения, приводимые к квадратны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2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Биквадратное уравнение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Уравнения, приводимые к квадратны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целых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бобщающий урок. Решение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Целые уравнения и его корни». (№ 3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A318CC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систем уравнений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3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я систем уравнений второй степени графическим и  аналитическим способо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lastRenderedPageBreak/>
              <w:t>4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совместную работу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 .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«на движение» с помощью систем уравнений втор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еравенства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5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неравенств с 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4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Системы неравенств с двумя переменны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Системы уравнений второй степени». (№ 4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12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Арифметическая и геометрическая прогрессии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5</w:t>
            </w: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ледовательност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0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9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арифмет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Арифметическая прогрессия».(№ 5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5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n-</w:t>
            </w:r>
            <w:proofErr w:type="spellStart"/>
            <w:r w:rsidRPr="00A15701">
              <w:rPr>
                <w:szCs w:val="24"/>
                <w:lang w:eastAsia="en-US"/>
              </w:rPr>
              <w:t>го</w:t>
            </w:r>
            <w:proofErr w:type="spellEnd"/>
            <w:r w:rsidRPr="00A15701">
              <w:rPr>
                <w:szCs w:val="24"/>
                <w:lang w:eastAsia="en-US"/>
              </w:rPr>
              <w:t xml:space="preserve"> члена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Формула суммы n-первых членов геометрической прогресси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умма бесконечной геометрической прогрессии при *q* &lt; 1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по теме  «Геометрическая прогрессия». (№ 6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cantSplit/>
          <w:trHeight w:val="26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Степенная функция. Корень п-ой степени.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6</w:t>
            </w:r>
          </w:p>
        </w:tc>
      </w:tr>
      <w:tr w:rsidR="00B97E49" w:rsidRPr="00A15701" w:rsidTr="00B97E49">
        <w:trPr>
          <w:cantSplit/>
          <w:trHeight w:val="27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Функция y = </w:t>
            </w:r>
            <w:proofErr w:type="spellStart"/>
            <w:r w:rsidRPr="00A15701">
              <w:rPr>
                <w:szCs w:val="24"/>
                <w:lang w:eastAsia="en-US"/>
              </w:rPr>
              <w:t>xn</w:t>
            </w:r>
            <w:proofErr w:type="spellEnd"/>
            <w:r w:rsidRPr="00A15701">
              <w:rPr>
                <w:szCs w:val="24"/>
                <w:lang w:eastAsia="en-US"/>
              </w:rPr>
              <w:t>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Определение корня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корня  n-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6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войства арифметического корня п-ой степен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10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cantSplit/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bCs/>
                <w:szCs w:val="24"/>
                <w:lang w:eastAsia="en-US"/>
              </w:rPr>
            </w:pPr>
            <w:r>
              <w:rPr>
                <w:bCs/>
                <w:szCs w:val="24"/>
                <w:lang w:eastAsia="en-US"/>
              </w:rPr>
              <w:t>7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, содержащих степени с рациональным показател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Элементы комбинаторики и теории вероятностей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3</w:t>
            </w: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Элементы комбинаторики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имеры комбинаторных задач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Перестановк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lastRenderedPageBreak/>
              <w:t>7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Перестановки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Размещ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Размеще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Сочета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7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Сочетан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чальные сведения из теории вероятностей. Вероятность случайного события.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8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.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задач по теме «Вероятность случайного события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6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Решение задач по теме «Вероятность случайного события.»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B97E49" w:rsidRDefault="00B97E49" w:rsidP="00410CBF">
            <w:pPr>
              <w:rPr>
                <w:szCs w:val="24"/>
                <w:lang w:eastAsia="en-US"/>
              </w:rPr>
            </w:pPr>
            <w:r w:rsidRPr="00B97E49">
              <w:rPr>
                <w:szCs w:val="24"/>
                <w:lang w:eastAsia="en-US"/>
              </w:rPr>
              <w:t>Обобщение и систематизация знаний  по теме «Элементы комбинаторики» (№ 7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AA2EC4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A318CC">
            <w:pPr>
              <w:widowControl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Повторение курса алгебры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18</w:t>
            </w: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Тождественные преобразован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Действия с рациональными дробям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реобразования выраж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5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Уравнения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8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рафический способ решения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Системы уравнений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6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линейных неравенств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5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3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неравенств второй степени и их систем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8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4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 xml:space="preserve">Функции 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28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5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Наибольшее и наименьшее значение функци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3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6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Построение графиков функций, заданных кусочно- аналитически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1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7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318CC" w:rsidRDefault="00B97E49" w:rsidP="00410CBF">
            <w:pPr>
              <w:rPr>
                <w:szCs w:val="24"/>
                <w:lang w:eastAsia="en-US"/>
              </w:rPr>
            </w:pPr>
            <w:r w:rsidRPr="00A318CC">
              <w:rPr>
                <w:szCs w:val="24"/>
                <w:lang w:eastAsia="en-US"/>
              </w:rPr>
              <w:t>Итоговое обобщение и систематизация знаний.( №8)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0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8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b/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99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240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0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Арифмет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192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1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Решение текстовых задач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B97E49">
        <w:trPr>
          <w:trHeight w:val="336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A318CC" w:rsidP="00410CBF">
            <w:pPr>
              <w:jc w:val="center"/>
              <w:rPr>
                <w:szCs w:val="24"/>
                <w:lang w:eastAsia="en-US"/>
              </w:rPr>
            </w:pPr>
            <w:r>
              <w:rPr>
                <w:szCs w:val="24"/>
                <w:lang w:eastAsia="en-US"/>
              </w:rPr>
              <w:t>102</w:t>
            </w: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rPr>
                <w:szCs w:val="24"/>
                <w:lang w:eastAsia="en-US"/>
              </w:rPr>
            </w:pPr>
            <w:r w:rsidRPr="00A15701">
              <w:rPr>
                <w:szCs w:val="24"/>
                <w:lang w:eastAsia="en-US"/>
              </w:rPr>
              <w:t>Геометрическая прогрессия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</w:tr>
      <w:tr w:rsidR="00B97E49" w:rsidRPr="00A15701" w:rsidTr="00A318CC">
        <w:trPr>
          <w:trHeight w:val="124"/>
          <w:jc w:val="center"/>
        </w:trPr>
        <w:tc>
          <w:tcPr>
            <w:tcW w:w="756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B97E49">
            <w:pPr>
              <w:jc w:val="right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B97E49" w:rsidRPr="00A15701" w:rsidRDefault="00B97E49" w:rsidP="00410CBF">
            <w:pPr>
              <w:jc w:val="center"/>
              <w:rPr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30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4 четверть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24</w:t>
            </w:r>
          </w:p>
        </w:tc>
      </w:tr>
      <w:tr w:rsidR="00AA2EC4" w:rsidRPr="00A15701" w:rsidTr="00AA2EC4">
        <w:trPr>
          <w:trHeight w:val="235"/>
          <w:jc w:val="center"/>
        </w:trPr>
        <w:tc>
          <w:tcPr>
            <w:tcW w:w="7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both"/>
              <w:rPr>
                <w:b/>
                <w:szCs w:val="24"/>
                <w:lang w:eastAsia="en-US"/>
              </w:rPr>
            </w:pPr>
          </w:p>
        </w:tc>
        <w:tc>
          <w:tcPr>
            <w:tcW w:w="13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right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Итого</w:t>
            </w:r>
          </w:p>
        </w:tc>
        <w:tc>
          <w:tcPr>
            <w:tcW w:w="16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A2EC4" w:rsidRPr="00A15701" w:rsidRDefault="00AA2EC4" w:rsidP="00410CBF">
            <w:pPr>
              <w:widowControl/>
              <w:jc w:val="center"/>
              <w:rPr>
                <w:b/>
                <w:szCs w:val="24"/>
                <w:lang w:eastAsia="en-US"/>
              </w:rPr>
            </w:pPr>
            <w:r w:rsidRPr="00A15701">
              <w:rPr>
                <w:b/>
                <w:szCs w:val="24"/>
                <w:lang w:eastAsia="en-US"/>
              </w:rPr>
              <w:t>102</w:t>
            </w:r>
          </w:p>
        </w:tc>
      </w:tr>
    </w:tbl>
    <w:p w:rsidR="00B43927" w:rsidRPr="00A15701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szCs w:val="24"/>
          <w:lang w:eastAsia="en-US"/>
        </w:rPr>
        <w:t xml:space="preserve">                                                                         </w:t>
      </w: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B43927" w:rsidRDefault="00B43927" w:rsidP="00B43927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000155" w:rsidRDefault="00000155" w:rsidP="002E3B4F">
      <w:pPr>
        <w:pStyle w:val="aa"/>
      </w:pPr>
    </w:p>
    <w:p w:rsidR="00410CBF" w:rsidRDefault="00410CBF" w:rsidP="00A318CC">
      <w:pPr>
        <w:pStyle w:val="aa"/>
      </w:pPr>
    </w:p>
    <w:sectPr w:rsidR="00410CBF" w:rsidSect="00AE6643">
      <w:footerReference w:type="default" r:id="rId29"/>
      <w:endnotePr>
        <w:numFmt w:val="decimal"/>
      </w:endnotePr>
      <w:pgSz w:w="16840" w:h="11907" w:orient="landscape"/>
      <w:pgMar w:top="567" w:right="680" w:bottom="568" w:left="142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85428" w:rsidRDefault="00C85428" w:rsidP="00C201F5">
      <w:r>
        <w:separator/>
      </w:r>
    </w:p>
  </w:endnote>
  <w:endnote w:type="continuationSeparator" w:id="0">
    <w:p w:rsidR="00C85428" w:rsidRDefault="00C85428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85428" w:rsidRDefault="00C85428" w:rsidP="00C201F5">
      <w:r>
        <w:separator/>
      </w:r>
    </w:p>
  </w:footnote>
  <w:footnote w:type="continuationSeparator" w:id="0">
    <w:p w:rsidR="00C85428" w:rsidRDefault="00C85428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 w15:restartNumberingAfterBreak="0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 w15:restartNumberingAfterBreak="0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 w15:restartNumberingAfterBreak="0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 w15:restartNumberingAfterBreak="0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 w15:restartNumberingAfterBreak="0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 w15:restartNumberingAfterBreak="0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 w15:restartNumberingAfterBreak="0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 w15:restartNumberingAfterBreak="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 w15:restartNumberingAfterBreak="0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 w15:restartNumberingAfterBreak="0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 w15:restartNumberingAfterBreak="0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 w15:restartNumberingAfterBreak="0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 w15:restartNumberingAfterBreak="0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 w15:restartNumberingAfterBreak="0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 w15:restartNumberingAfterBreak="0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 w15:restartNumberingAfterBreak="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 w15:restartNumberingAfterBreak="0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 w15:restartNumberingAfterBreak="0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 w15:restartNumberingAfterBreak="0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 w15:restartNumberingAfterBreak="0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 w15:restartNumberingAfterBreak="0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 w15:restartNumberingAfterBreak="0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560A"/>
    <w:rsid w:val="00701D95"/>
    <w:rsid w:val="007160BD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60B26"/>
    <w:rsid w:val="00767DCF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4237"/>
    <w:rsid w:val="008251A0"/>
    <w:rsid w:val="00827573"/>
    <w:rsid w:val="0083347D"/>
    <w:rsid w:val="00836B60"/>
    <w:rsid w:val="008426A8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1B186432"/>
  <w15:docId w15:val="{DC6C71E5-B5A7-4D70-B0B0-7D16B03FCF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iPriority="99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uiPriority w:val="1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D4567E-1305-4A4A-BD6D-F5C80614E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6</Pages>
  <Words>6042</Words>
  <Characters>34441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40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Ирина</cp:lastModifiedBy>
  <cp:revision>2</cp:revision>
  <cp:lastPrinted>2010-09-26T14:10:00Z</cp:lastPrinted>
  <dcterms:created xsi:type="dcterms:W3CDTF">2019-12-02T03:29:00Z</dcterms:created>
  <dcterms:modified xsi:type="dcterms:W3CDTF">2019-12-02T03:29:00Z</dcterms:modified>
</cp:coreProperties>
</file>